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3" r:id="rId2"/>
    <p:sldId id="321" r:id="rId3"/>
    <p:sldId id="361" r:id="rId4"/>
    <p:sldId id="36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8" r:id="rId16"/>
    <p:sldId id="354" r:id="rId17"/>
    <p:sldId id="356" r:id="rId18"/>
    <p:sldId id="359" r:id="rId19"/>
    <p:sldId id="360" r:id="rId20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FF3300"/>
    <a:srgbClr val="FFFF66"/>
    <a:srgbClr val="00FF00"/>
    <a:srgbClr val="0066FF"/>
    <a:srgbClr val="3399FF"/>
    <a:srgbClr val="DDDDDD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76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6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6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2AE7084D-28B5-4386-BE25-C929D2CAA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1D257EB-6BF7-482C-B3A2-DD86BAFC21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54DED11-1CD7-474C-9AD3-086C54FD98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E097ACC-C7BD-4AF9-B04C-6A8289CD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54AADB5-FD2F-463D-B433-0CE6B01D34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72B6C37-F6D9-4BE6-A102-67E94549595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58E13B4-5318-42F0-804E-05175755F1B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98B722F-F42F-4E31-9312-990993BFF1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252AAB2-1993-43CD-A00D-B04A58EC43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3907C86-2A79-4DDE-BFC0-C76384E3D3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B7E3559-A7A7-4C59-87F0-CA83EE1B277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7443EA0-A1BC-4453-BD23-2C29F632F8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8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7847528" y="4399864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4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946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2426" y="3625122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58E13B4-5318-42F0-804E-05175755F1B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1894197" y="3280416"/>
            <a:ext cx="4964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 we have used use a Taylor series for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11798"/>
              </p:ext>
            </p:extLst>
          </p:nvPr>
        </p:nvGraphicFramePr>
        <p:xfrm>
          <a:off x="2087848" y="1496054"/>
          <a:ext cx="5788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3149280" imgH="698400" progId="Equation.DSMT4">
                  <p:embed/>
                </p:oleObj>
              </mc:Choice>
              <mc:Fallback>
                <p:oleObj name="Equation" r:id="rId3" imgW="314928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48" y="1496054"/>
                        <a:ext cx="57880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85743"/>
              </p:ext>
            </p:extLst>
          </p:nvPr>
        </p:nvGraphicFramePr>
        <p:xfrm>
          <a:off x="7204503" y="2909747"/>
          <a:ext cx="15859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889000" imgH="558800" progId="Equation.3">
                  <p:embed/>
                </p:oleObj>
              </mc:Choice>
              <mc:Fallback>
                <p:oleObj name="Equation" r:id="rId5" imgW="889000" imgH="558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503" y="2909747"/>
                        <a:ext cx="15859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71964"/>
              </p:ext>
            </p:extLst>
          </p:nvPr>
        </p:nvGraphicFramePr>
        <p:xfrm>
          <a:off x="3470370" y="5040787"/>
          <a:ext cx="6110288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3124080" imgH="660240" progId="Equation.DSMT4">
                  <p:embed/>
                </p:oleObj>
              </mc:Choice>
              <mc:Fallback>
                <p:oleObj name="Equation" r:id="rId7" imgW="312408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70" y="5040787"/>
                        <a:ext cx="6110288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708050" y="838367"/>
            <a:ext cx="55931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cosine term may thus be approximated as: 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2208214" y="4313239"/>
            <a:ext cx="45899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 (keeping terms up to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baseline="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000" b="0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BA21DCA-6BEF-FCBF-AC3B-337E27601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10683"/>
              </p:ext>
            </p:extLst>
          </p:nvPr>
        </p:nvGraphicFramePr>
        <p:xfrm>
          <a:off x="9401175" y="3059113"/>
          <a:ext cx="22796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1422360" imgH="431640" progId="Equation.DSMT4">
                  <p:embed/>
                </p:oleObj>
              </mc:Choice>
              <mc:Fallback>
                <p:oleObj name="Equation" r:id="rId9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1175" y="3059113"/>
                        <a:ext cx="227965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00685"/>
              </p:ext>
            </p:extLst>
          </p:nvPr>
        </p:nvGraphicFramePr>
        <p:xfrm>
          <a:off x="9809680" y="916135"/>
          <a:ext cx="1621733" cy="134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1" imgW="1206360" imgH="1002960" progId="Equation.DSMT4">
                  <p:embed/>
                </p:oleObj>
              </mc:Choice>
              <mc:Fallback>
                <p:oleObj name="Equation" r:id="rId11" imgW="1206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09680" y="916135"/>
                        <a:ext cx="1621733" cy="13485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1378946" y="1185105"/>
            <a:ext cx="812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16556"/>
              </p:ext>
            </p:extLst>
          </p:nvPr>
        </p:nvGraphicFramePr>
        <p:xfrm>
          <a:off x="2525121" y="969205"/>
          <a:ext cx="2322513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282680" imgH="812520" progId="Equation.DSMT4">
                  <p:embed/>
                </p:oleObj>
              </mc:Choice>
              <mc:Fallback>
                <p:oleObj name="Equation" r:id="rId3" imgW="1282680" imgH="81252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121" y="969205"/>
                        <a:ext cx="2322513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06835"/>
              </p:ext>
            </p:extLst>
          </p:nvPr>
        </p:nvGraphicFramePr>
        <p:xfrm>
          <a:off x="4626970" y="3445776"/>
          <a:ext cx="2692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970" y="3445776"/>
                        <a:ext cx="26924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23304"/>
              </p:ext>
            </p:extLst>
          </p:nvPr>
        </p:nvGraphicFramePr>
        <p:xfrm>
          <a:off x="4222159" y="5012639"/>
          <a:ext cx="35020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663560" imgH="647640" progId="Equation.DSMT4">
                  <p:embed/>
                </p:oleObj>
              </mc:Choice>
              <mc:Fallback>
                <p:oleObj name="Equation" r:id="rId7" imgW="16635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159" y="5012639"/>
                        <a:ext cx="3502025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4"/>
          <p:cNvSpPr>
            <a:spLocks noChangeArrowheads="1"/>
          </p:cNvSpPr>
          <p:nvPr/>
        </p:nvSpPr>
        <p:spPr bwMode="auto">
          <a:xfrm>
            <a:off x="3325220" y="5257114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9228" name="Line 15"/>
          <p:cNvSpPr>
            <a:spLocks noChangeShapeType="1"/>
          </p:cNvSpPr>
          <p:nvPr/>
        </p:nvSpPr>
        <p:spPr bwMode="auto">
          <a:xfrm flipV="1">
            <a:off x="7152684" y="5199965"/>
            <a:ext cx="185737" cy="568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8" name="Rectangle 1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9230" name="Rectangle 7"/>
          <p:cNvSpPr>
            <a:spLocks noChangeArrowheads="1"/>
          </p:cNvSpPr>
          <p:nvPr/>
        </p:nvSpPr>
        <p:spPr bwMode="auto">
          <a:xfrm>
            <a:off x="3074396" y="2967940"/>
            <a:ext cx="29495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numerical values ar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818417" y="2595968"/>
            <a:ext cx="19111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94936"/>
              </p:ext>
            </p:extLst>
          </p:nvPr>
        </p:nvGraphicFramePr>
        <p:xfrm>
          <a:off x="2372011" y="3280040"/>
          <a:ext cx="6915291" cy="290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3809880" imgH="1600200" progId="Equation.DSMT4">
                  <p:embed/>
                </p:oleObj>
              </mc:Choice>
              <mc:Fallback>
                <p:oleObj name="Equation" r:id="rId3" imgW="3809880" imgH="160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11" y="3280040"/>
                        <a:ext cx="6915291" cy="2906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79E22D-AB63-ABA3-309A-89BE58E10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15647"/>
              </p:ext>
            </p:extLst>
          </p:nvPr>
        </p:nvGraphicFramePr>
        <p:xfrm>
          <a:off x="2940407" y="1030153"/>
          <a:ext cx="6879158" cy="143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7921731" imgH="1653687" progId="Equation.DSMT4">
                  <p:embed/>
                </p:oleObj>
              </mc:Choice>
              <mc:Fallback>
                <p:oleObj name="Equation" r:id="rId5" imgW="7921731" imgH="1653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0407" y="1030153"/>
                        <a:ext cx="6879158" cy="1436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659926" y="1030620"/>
            <a:ext cx="73649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ake the squares, and the neglect the following terms: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77951"/>
              </p:ext>
            </p:extLst>
          </p:nvPr>
        </p:nvGraphicFramePr>
        <p:xfrm>
          <a:off x="4559823" y="1559993"/>
          <a:ext cx="20574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823" y="1559993"/>
                        <a:ext cx="205740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70557"/>
              </p:ext>
            </p:extLst>
          </p:nvPr>
        </p:nvGraphicFramePr>
        <p:xfrm>
          <a:off x="2087564" y="3121026"/>
          <a:ext cx="7539037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4305240" imgH="1549080" progId="Equation.DSMT4">
                  <p:embed/>
                </p:oleObj>
              </mc:Choice>
              <mc:Fallback>
                <p:oleObj name="Equation" r:id="rId5" imgW="4305240" imgH="1549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3121026"/>
                        <a:ext cx="7539037" cy="271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1571957" y="2435059"/>
            <a:ext cx="18399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677E6D-F2C7-EF75-7A3D-CBFA08D3C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14692"/>
              </p:ext>
            </p:extLst>
          </p:nvPr>
        </p:nvGraphicFramePr>
        <p:xfrm>
          <a:off x="9916283" y="1201003"/>
          <a:ext cx="1340736" cy="134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708489" imgH="1709928" progId="Equation.DSMT4">
                  <p:embed/>
                </p:oleObj>
              </mc:Choice>
              <mc:Fallback>
                <p:oleObj name="Equation" r:id="rId7" imgW="1708489" imgH="1709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6283" y="1201003"/>
                        <a:ext cx="1340736" cy="1341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7ED09A-BBF4-617A-23A5-BB035AC99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74030"/>
              </p:ext>
            </p:extLst>
          </p:nvPr>
        </p:nvGraphicFramePr>
        <p:xfrm>
          <a:off x="9923696" y="2679710"/>
          <a:ext cx="1949858" cy="6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2691553" imgH="944913" progId="Equation.DSMT4">
                  <p:embed/>
                </p:oleObj>
              </mc:Choice>
              <mc:Fallback>
                <p:oleObj name="Equation" r:id="rId9" imgW="2691553" imgH="9449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23696" y="2679710"/>
                        <a:ext cx="1949858" cy="68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452605" y="1063009"/>
            <a:ext cx="756744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</a:t>
            </a:r>
            <a:r>
              <a:rPr lang="en-US" sz="2000" b="0" dirty="0" smtClean="0">
                <a:solidFill>
                  <a:srgbClr val="0000FF"/>
                </a:solidFill>
              </a:rPr>
              <a:t>after multiplying the two terms in square brackets together, we </a:t>
            </a:r>
            <a:r>
              <a:rPr lang="en-US" sz="2000" b="0" dirty="0">
                <a:solidFill>
                  <a:srgbClr val="0000FF"/>
                </a:solidFill>
              </a:rPr>
              <a:t>also neglect the following terms: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220884" y="2532703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43004"/>
              </p:ext>
            </p:extLst>
          </p:nvPr>
        </p:nvGraphicFramePr>
        <p:xfrm>
          <a:off x="4737338" y="1579090"/>
          <a:ext cx="15525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596900" imgH="228600" progId="Equation.3">
                  <p:embed/>
                </p:oleObj>
              </mc:Choice>
              <mc:Fallback>
                <p:oleObj name="Equation" r:id="rId3" imgW="596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338" y="1579090"/>
                        <a:ext cx="15525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1960563" y="3165475"/>
          <a:ext cx="8215312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4978080" imgH="1777680" progId="Equation.DSMT4">
                  <p:embed/>
                </p:oleObj>
              </mc:Choice>
              <mc:Fallback>
                <p:oleObj name="Equation" r:id="rId5" imgW="4978080" imgH="1777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3165475"/>
                        <a:ext cx="8215312" cy="292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7" name="Rectangle 13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AFB698-22F1-B9F9-9273-03A7BA532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76073"/>
              </p:ext>
            </p:extLst>
          </p:nvPr>
        </p:nvGraphicFramePr>
        <p:xfrm>
          <a:off x="9916283" y="1201003"/>
          <a:ext cx="1340736" cy="134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1708489" imgH="1709928" progId="Equation.DSMT4">
                  <p:embed/>
                </p:oleObj>
              </mc:Choice>
              <mc:Fallback>
                <p:oleObj name="Equation" r:id="rId7" imgW="1708489" imgH="170992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B677E6D-F2C7-EF75-7A3D-CBFA08D3C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6283" y="1201003"/>
                        <a:ext cx="1340736" cy="1341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692C74-BF14-FBE0-7569-33D323822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87836"/>
              </p:ext>
            </p:extLst>
          </p:nvPr>
        </p:nvGraphicFramePr>
        <p:xfrm>
          <a:off x="9923696" y="2679710"/>
          <a:ext cx="1949858" cy="68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2691553" imgH="944913" progId="Equation.DSMT4">
                  <p:embed/>
                </p:oleObj>
              </mc:Choice>
              <mc:Fallback>
                <p:oleObj name="Equation" r:id="rId9" imgW="2691553" imgH="9449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57ED09A-BBF4-617A-23A5-BB035AC99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23696" y="2679710"/>
                        <a:ext cx="1949858" cy="68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1064713" y="1220431"/>
            <a:ext cx="26952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Expanding, we have: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4926"/>
              </p:ext>
            </p:extLst>
          </p:nvPr>
        </p:nvGraphicFramePr>
        <p:xfrm>
          <a:off x="1594394" y="2054048"/>
          <a:ext cx="9630167" cy="362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6362640" imgH="2400120" progId="Equation.DSMT4">
                  <p:embed/>
                </p:oleObj>
              </mc:Choice>
              <mc:Fallback>
                <p:oleObj name="Equation" r:id="rId3" imgW="6362640" imgH="240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394" y="2054048"/>
                        <a:ext cx="9630167" cy="3629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3081338" y="1585913"/>
          <a:ext cx="16684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952200" imgH="583920" progId="Equation.DSMT4">
                  <p:embed/>
                </p:oleObj>
              </mc:Choice>
              <mc:Fallback>
                <p:oleObj name="Equation" r:id="rId3" imgW="95220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585913"/>
                        <a:ext cx="1668462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3014663" y="3997325"/>
          <a:ext cx="1860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1015920" imgH="583920" progId="Equation.DSMT4">
                  <p:embed/>
                </p:oleObj>
              </mc:Choice>
              <mc:Fallback>
                <p:oleObj name="Equation" r:id="rId5" imgW="101592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997325"/>
                        <a:ext cx="18605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2976563" y="5265738"/>
          <a:ext cx="18399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1041120" imgH="583920" progId="Equation.DSMT4">
                  <p:embed/>
                </p:oleObj>
              </mc:Choice>
              <mc:Fallback>
                <p:oleObj name="Equation" r:id="rId7" imgW="104112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265738"/>
                        <a:ext cx="1839912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935915" y="929351"/>
            <a:ext cx="629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l of the </a:t>
            </a:r>
            <a:r>
              <a:rPr lang="en-US" sz="2400" b="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integrals may now be done in closed form: 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3040063" y="2709863"/>
          <a:ext cx="17129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9" imgW="977760" imgH="583920" progId="Equation.DSMT4">
                  <p:embed/>
                </p:oleObj>
              </mc:Choice>
              <mc:Fallback>
                <p:oleObj name="Equation" r:id="rId9" imgW="977760" imgH="58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709863"/>
                        <a:ext cx="1712912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6577013" y="1573214"/>
          <a:ext cx="23939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11" imgW="1371600" imgH="583920" progId="Equation.DSMT4">
                  <p:embed/>
                </p:oleObj>
              </mc:Choice>
              <mc:Fallback>
                <p:oleObj name="Equation" r:id="rId11" imgW="1371600" imgH="58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1573214"/>
                        <a:ext cx="239395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5"/>
          <p:cNvGraphicFramePr>
            <a:graphicFrameLocks noChangeAspect="1"/>
          </p:cNvGraphicFramePr>
          <p:nvPr/>
        </p:nvGraphicFramePr>
        <p:xfrm>
          <a:off x="6548439" y="2727325"/>
          <a:ext cx="196373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3" imgW="1015920" imgH="583920" progId="Equation.DSMT4">
                  <p:embed/>
                </p:oleObj>
              </mc:Choice>
              <mc:Fallback>
                <p:oleObj name="Equation" r:id="rId13" imgW="101592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9" y="2727325"/>
                        <a:ext cx="1963737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6"/>
          <p:cNvGraphicFramePr>
            <a:graphicFrameLocks noChangeAspect="1"/>
          </p:cNvGraphicFramePr>
          <p:nvPr/>
        </p:nvGraphicFramePr>
        <p:xfrm>
          <a:off x="6526213" y="4025901"/>
          <a:ext cx="24511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5" imgW="1384200" imgH="583920" progId="Equation.DSMT4">
                  <p:embed/>
                </p:oleObj>
              </mc:Choice>
              <mc:Fallback>
                <p:oleObj name="Equation" r:id="rId15" imgW="1384200" imgH="583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025901"/>
                        <a:ext cx="24511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7"/>
          <p:cNvGraphicFramePr>
            <a:graphicFrameLocks noChangeAspect="1"/>
          </p:cNvGraphicFramePr>
          <p:nvPr/>
        </p:nvGraphicFramePr>
        <p:xfrm>
          <a:off x="6478589" y="5305426"/>
          <a:ext cx="24796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7" imgW="1384200" imgH="583920" progId="Equation.DSMT4">
                  <p:embed/>
                </p:oleObj>
              </mc:Choice>
              <mc:Fallback>
                <p:oleObj name="Equation" r:id="rId17" imgW="1384200" imgH="583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9" y="5305426"/>
                        <a:ext cx="247967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10" name="Rectangle 18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2938463" y="1597026"/>
          <a:ext cx="17129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825480" imgH="583920" progId="Equation.DSMT4">
                  <p:embed/>
                </p:oleObj>
              </mc:Choice>
              <mc:Fallback>
                <p:oleObj name="Equation" r:id="rId3" imgW="82548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597026"/>
                        <a:ext cx="1712912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2"/>
          <p:cNvGraphicFramePr>
            <a:graphicFrameLocks noChangeAspect="1"/>
          </p:cNvGraphicFramePr>
          <p:nvPr/>
        </p:nvGraphicFramePr>
        <p:xfrm>
          <a:off x="2917826" y="3141664"/>
          <a:ext cx="20097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927000" imgH="583920" progId="Equation.DSMT4">
                  <p:embed/>
                </p:oleObj>
              </mc:Choice>
              <mc:Fallback>
                <p:oleObj name="Equation" r:id="rId5" imgW="92700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6" y="3141664"/>
                        <a:ext cx="2009775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2911475" y="4814889"/>
          <a:ext cx="25400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257120" imgH="583920" progId="Equation.DSMT4">
                  <p:embed/>
                </p:oleObj>
              </mc:Choice>
              <mc:Fallback>
                <p:oleObj name="Equation" r:id="rId7" imgW="1257120" imgH="58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4814889"/>
                        <a:ext cx="25400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1106512" y="977119"/>
            <a:ext cx="6376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l of the </a:t>
            </a:r>
            <a:r>
              <a:rPr lang="en-US" sz="2400" b="0" i="1" dirty="0">
                <a:solidFill>
                  <a:srgbClr val="0000FF"/>
                </a:solidFill>
                <a:sym typeface="Symbol" pitchFamily="18" charset="2"/>
              </a:rPr>
              <a:t>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integrals may also be done in closed form: </a:t>
            </a:r>
          </a:p>
        </p:txBody>
      </p:sp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6281739" y="1622426"/>
          <a:ext cx="20843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990360" imgH="583920" progId="Equation.DSMT4">
                  <p:embed/>
                </p:oleObj>
              </mc:Choice>
              <mc:Fallback>
                <p:oleObj name="Equation" r:id="rId9" imgW="99036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9" y="1622426"/>
                        <a:ext cx="2084387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6"/>
          <p:cNvGraphicFramePr>
            <a:graphicFrameLocks noChangeAspect="1"/>
          </p:cNvGraphicFramePr>
          <p:nvPr/>
        </p:nvGraphicFramePr>
        <p:xfrm>
          <a:off x="6224589" y="3159126"/>
          <a:ext cx="29987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1384200" imgH="583920" progId="Equation.DSMT4">
                  <p:embed/>
                </p:oleObj>
              </mc:Choice>
              <mc:Fallback>
                <p:oleObj name="Equation" r:id="rId11" imgW="1384200" imgH="5839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9" y="3159126"/>
                        <a:ext cx="2998787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7"/>
          <p:cNvGraphicFramePr>
            <a:graphicFrameLocks noChangeAspect="1"/>
          </p:cNvGraphicFramePr>
          <p:nvPr/>
        </p:nvGraphicFramePr>
        <p:xfrm>
          <a:off x="6205538" y="4829175"/>
          <a:ext cx="3124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1460160" imgH="583920" progId="Equation.DSMT4">
                  <p:embed/>
                </p:oleObj>
              </mc:Choice>
              <mc:Fallback>
                <p:oleObj name="Equation" r:id="rId13" imgW="1460160" imgH="583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829175"/>
                        <a:ext cx="31242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1498008" y="1049505"/>
            <a:ext cx="14567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yields:</a:t>
            </a:r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62021"/>
              </p:ext>
            </p:extLst>
          </p:nvPr>
        </p:nvGraphicFramePr>
        <p:xfrm>
          <a:off x="2727087" y="1721569"/>
          <a:ext cx="6995762" cy="403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025880" imgH="2323800" progId="Equation.DSMT4">
                  <p:embed/>
                </p:oleObj>
              </mc:Choice>
              <mc:Fallback>
                <p:oleObj name="Equation" r:id="rId3" imgW="4025880" imgH="232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087" y="1721569"/>
                        <a:ext cx="6995762" cy="4034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1978025" y="1241425"/>
            <a:ext cx="2457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plifying, we obtain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8449"/>
              </p:ext>
            </p:extLst>
          </p:nvPr>
        </p:nvGraphicFramePr>
        <p:xfrm>
          <a:off x="2832883" y="2094341"/>
          <a:ext cx="456565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019240" imgH="1752480" progId="Equation.DSMT4">
                  <p:embed/>
                </p:oleObj>
              </mc:Choice>
              <mc:Fallback>
                <p:oleObj name="Equation" r:id="rId3" imgW="2019240" imgH="1752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83" y="2094341"/>
                        <a:ext cx="4565650" cy="3946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3286"/>
              </p:ext>
            </p:extLst>
          </p:nvPr>
        </p:nvGraphicFramePr>
        <p:xfrm>
          <a:off x="8414272" y="3488283"/>
          <a:ext cx="19716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054080" imgH="685800" progId="Equation.DSMT4">
                  <p:embed/>
                </p:oleObj>
              </mc:Choice>
              <mc:Fallback>
                <p:oleObj name="Equation" r:id="rId5" imgW="105408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272" y="3488283"/>
                        <a:ext cx="1971675" cy="1281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0488" name="Text Box 89"/>
          <p:cNvSpPr txBox="1">
            <a:spLocks noChangeArrowheads="1"/>
          </p:cNvSpPr>
          <p:nvPr/>
        </p:nvSpPr>
        <p:spPr bwMode="auto">
          <a:xfrm>
            <a:off x="1025610" y="1520253"/>
            <a:ext cx="104043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perform the algebra necessary to evaluate the </a:t>
            </a:r>
            <a:r>
              <a:rPr lang="en-US" sz="2400" b="0" i="1" dirty="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FF3300"/>
                </a:solidFill>
              </a:rPr>
              <a:t> factor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0000"/>
                </a:solidFill>
              </a:rPr>
              <a:t>in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closed form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0000"/>
                </a:solidFill>
              </a:rPr>
              <a:t>(assuming a thin substrate) </a:t>
            </a:r>
            <a:r>
              <a:rPr lang="en-US" sz="2000" b="0" dirty="0">
                <a:solidFill>
                  <a:srgbClr val="0000FF"/>
                </a:solidFill>
              </a:rPr>
              <a:t>and to simplify the final result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20267"/>
              </p:ext>
            </p:extLst>
          </p:nvPr>
        </p:nvGraphicFramePr>
        <p:xfrm>
          <a:off x="2063482" y="1886695"/>
          <a:ext cx="7078621" cy="17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746160" imgH="914400" progId="Equation.DSMT4">
                  <p:embed/>
                </p:oleObj>
              </mc:Choice>
              <mc:Fallback>
                <p:oleObj name="Equation" r:id="rId3" imgW="374616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482" y="1886695"/>
                        <a:ext cx="7078621" cy="172690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992760" y="1130945"/>
            <a:ext cx="29490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3 we have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6381"/>
              </p:ext>
            </p:extLst>
          </p:nvPr>
        </p:nvGraphicFramePr>
        <p:xfrm>
          <a:off x="3997173" y="3970551"/>
          <a:ext cx="41783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022560" imgH="914400" progId="Equation.DSMT4">
                  <p:embed/>
                </p:oleObj>
              </mc:Choice>
              <mc:Fallback>
                <p:oleObj name="Equation" r:id="rId5" imgW="302256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173" y="3970551"/>
                        <a:ext cx="41783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492132" y="5579064"/>
          <a:ext cx="1518268" cy="67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132" y="5579064"/>
                        <a:ext cx="1518268" cy="670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992314" y="4195763"/>
            <a:ext cx="1946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so assume that</a:t>
            </a: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4095751" y="1039875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92526"/>
              </p:ext>
            </p:extLst>
          </p:nvPr>
        </p:nvGraphicFramePr>
        <p:xfrm>
          <a:off x="5227639" y="950913"/>
          <a:ext cx="1444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9" y="950913"/>
                        <a:ext cx="1444625" cy="501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1889"/>
              </p:ext>
            </p:extLst>
          </p:nvPr>
        </p:nvGraphicFramePr>
        <p:xfrm>
          <a:off x="4375633" y="2376402"/>
          <a:ext cx="3021919" cy="12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815840" imgH="736560" progId="Equation.DSMT4">
                  <p:embed/>
                </p:oleObj>
              </mc:Choice>
              <mc:Fallback>
                <p:oleObj name="Equation" r:id="rId5" imgW="181584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633" y="2376402"/>
                        <a:ext cx="3021919" cy="123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4664"/>
              </p:ext>
            </p:extLst>
          </p:nvPr>
        </p:nvGraphicFramePr>
        <p:xfrm>
          <a:off x="4162426" y="4120667"/>
          <a:ext cx="2491715" cy="49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6" y="4120667"/>
                        <a:ext cx="2491715" cy="4997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3055939" y="5146676"/>
            <a:ext cx="16815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n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22001"/>
              </p:ext>
            </p:extLst>
          </p:nvPr>
        </p:nvGraphicFramePr>
        <p:xfrm>
          <a:off x="4930776" y="5534059"/>
          <a:ext cx="2974851" cy="102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473120" imgH="507960" progId="Equation.DSMT4">
                  <p:embed/>
                </p:oleObj>
              </mc:Choice>
              <mc:Fallback>
                <p:oleObj name="Equation" r:id="rId9" imgW="147312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6" y="5534059"/>
                        <a:ext cx="2974851" cy="1027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783505" y="1782314"/>
            <a:ext cx="3624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we have </a:t>
            </a:r>
            <a:r>
              <a:rPr lang="en-US" sz="2000" b="0" dirty="0" smtClean="0">
                <a:solidFill>
                  <a:srgbClr val="0000FF"/>
                </a:solidFill>
              </a:rPr>
              <a:t>(from </a:t>
            </a:r>
            <a:r>
              <a:rPr lang="en-US" sz="2000" b="0" dirty="0">
                <a:solidFill>
                  <a:srgbClr val="0000FF"/>
                </a:solidFill>
              </a:rPr>
              <a:t>Notes 12):</a:t>
            </a:r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7346445" y="4004551"/>
            <a:ext cx="4200944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is implies that the patch is fairly small (high permittivity substrate) or that the angles of significant radiation are small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2024063" y="2788393"/>
            <a:ext cx="11108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852488" y="1000580"/>
            <a:ext cx="18780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2398095" y="1527188"/>
          <a:ext cx="7177376" cy="53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949560" imgH="291960" progId="Equation.DSMT4">
                  <p:embed/>
                </p:oleObj>
              </mc:Choice>
              <mc:Fallback>
                <p:oleObj name="Equation" r:id="rId3" imgW="394956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095" y="1527188"/>
                        <a:ext cx="7177376" cy="530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61977"/>
              </p:ext>
            </p:extLst>
          </p:nvPr>
        </p:nvGraphicFramePr>
        <p:xfrm>
          <a:off x="3400622" y="3344782"/>
          <a:ext cx="571341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225600" imgH="914400" progId="Equation.DSMT4">
                  <p:embed/>
                </p:oleObj>
              </mc:Choice>
              <mc:Fallback>
                <p:oleObj name="Equation" r:id="rId5" imgW="322560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622" y="3344782"/>
                        <a:ext cx="5713413" cy="1616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1235123" y="5631048"/>
            <a:ext cx="10147110" cy="46166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Note: The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FF0000"/>
                </a:solidFill>
              </a:rPr>
              <a:t> factor is now only a function of the patch dimensions – not the substrate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737382" y="1170207"/>
            <a:ext cx="4005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patch space (array) factor is: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7531"/>
              </p:ext>
            </p:extLst>
          </p:nvPr>
        </p:nvGraphicFramePr>
        <p:xfrm>
          <a:off x="3377204" y="1521850"/>
          <a:ext cx="4177247" cy="126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3022560" imgH="914400" progId="Equation.DSMT4">
                  <p:embed/>
                </p:oleObj>
              </mc:Choice>
              <mc:Fallback>
                <p:oleObj name="Equation" r:id="rId3" imgW="302256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204" y="1521850"/>
                        <a:ext cx="4177247" cy="1264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84869"/>
              </p:ext>
            </p:extLst>
          </p:nvPr>
        </p:nvGraphicFramePr>
        <p:xfrm>
          <a:off x="9786642" y="4206654"/>
          <a:ext cx="1594257" cy="64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066800" imgH="431800" progId="Equation.3">
                  <p:embed/>
                </p:oleObj>
              </mc:Choice>
              <mc:Fallback>
                <p:oleObj name="Equation" r:id="rId5" imgW="10668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642" y="4206654"/>
                        <a:ext cx="1594257" cy="64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10146133" y="377958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43188"/>
              </p:ext>
            </p:extLst>
          </p:nvPr>
        </p:nvGraphicFramePr>
        <p:xfrm>
          <a:off x="3001031" y="3263933"/>
          <a:ext cx="4679970" cy="126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3377880" imgH="914400" progId="Equation.DSMT4">
                  <p:embed/>
                </p:oleObj>
              </mc:Choice>
              <mc:Fallback>
                <p:oleObj name="Equation" r:id="rId7" imgW="337788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031" y="3263933"/>
                        <a:ext cx="4679970" cy="1266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313308" y="3029582"/>
            <a:ext cx="4162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97902"/>
              </p:ext>
            </p:extLst>
          </p:nvPr>
        </p:nvGraphicFramePr>
        <p:xfrm>
          <a:off x="3692073" y="5115219"/>
          <a:ext cx="46624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3365280" imgH="914400" progId="Equation.DSMT4">
                  <p:embed/>
                </p:oleObj>
              </mc:Choice>
              <mc:Fallback>
                <p:oleObj name="Equation" r:id="rId9" imgW="336528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073" y="5115219"/>
                        <a:ext cx="4662487" cy="1266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865391" y="4775314"/>
            <a:ext cx="416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94936"/>
              </p:ext>
            </p:extLst>
          </p:nvPr>
        </p:nvGraphicFramePr>
        <p:xfrm>
          <a:off x="9734549" y="4887913"/>
          <a:ext cx="1657069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34549" y="4887913"/>
                        <a:ext cx="1657069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771100" y="1199182"/>
            <a:ext cx="7322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e denominator 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expression we have this integral: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53192"/>
              </p:ext>
            </p:extLst>
          </p:nvPr>
        </p:nvGraphicFramePr>
        <p:xfrm>
          <a:off x="2321071" y="2221079"/>
          <a:ext cx="7350125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051080" imgH="1371600" progId="Equation.DSMT4">
                  <p:embed/>
                </p:oleObj>
              </mc:Choice>
              <mc:Fallback>
                <p:oleObj name="Equation" r:id="rId3" imgW="4051080" imgH="1371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071" y="2221079"/>
                        <a:ext cx="7350125" cy="249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028441" y="1183969"/>
            <a:ext cx="20286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43572"/>
              </p:ext>
            </p:extLst>
          </p:nvPr>
        </p:nvGraphicFramePr>
        <p:xfrm>
          <a:off x="2119412" y="1429023"/>
          <a:ext cx="83375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5232240" imgH="952200" progId="Equation.DSMT4">
                  <p:embed/>
                </p:oleObj>
              </mc:Choice>
              <mc:Fallback>
                <p:oleObj name="Equation" r:id="rId3" imgW="523224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412" y="1429023"/>
                        <a:ext cx="83375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03385"/>
              </p:ext>
            </p:extLst>
          </p:nvPr>
        </p:nvGraphicFramePr>
        <p:xfrm>
          <a:off x="2062455" y="4592041"/>
          <a:ext cx="7921563" cy="165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4813200" imgH="1002960" progId="Equation.DSMT4">
                  <p:embed/>
                </p:oleObj>
              </mc:Choice>
              <mc:Fallback>
                <p:oleObj name="Equation" r:id="rId5" imgW="4813200" imgH="1002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455" y="4592041"/>
                        <a:ext cx="7921563" cy="165322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2"/>
          <p:cNvSpPr>
            <a:spLocks noChangeArrowheads="1"/>
          </p:cNvSpPr>
          <p:nvPr/>
        </p:nvSpPr>
        <p:spPr bwMode="auto">
          <a:xfrm>
            <a:off x="1747839" y="3724275"/>
            <a:ext cx="650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19449"/>
              </p:ext>
            </p:extLst>
          </p:nvPr>
        </p:nvGraphicFramePr>
        <p:xfrm>
          <a:off x="2526021" y="3491552"/>
          <a:ext cx="3589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021" y="3491552"/>
                        <a:ext cx="35893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6256339" y="3733801"/>
            <a:ext cx="45605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rgbClr val="0000FF"/>
                </a:solidFill>
              </a:rPr>
              <a:t>and factoring out a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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/2)</a:t>
            </a:r>
            <a:r>
              <a:rPr lang="en-US" sz="2000" b="0" baseline="3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4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0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we then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562615" y="893764"/>
            <a:ext cx="39274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 [</a:t>
            </a:r>
            <a:r>
              <a:rPr lang="en-US" sz="2000" b="0" dirty="0" err="1">
                <a:solidFill>
                  <a:srgbClr val="0000FF"/>
                </a:solidFill>
              </a:rPr>
              <a:t>Abromowitz</a:t>
            </a:r>
            <a:r>
              <a:rPr lang="en-US" sz="2000" b="0" dirty="0">
                <a:solidFill>
                  <a:srgbClr val="0000FF"/>
                </a:solidFill>
              </a:rPr>
              <a:t> &amp; </a:t>
            </a:r>
            <a:r>
              <a:rPr lang="en-US" sz="2000" b="0" dirty="0" err="1">
                <a:solidFill>
                  <a:srgbClr val="0000FF"/>
                </a:solidFill>
              </a:rPr>
              <a:t>Stegun</a:t>
            </a:r>
            <a:r>
              <a:rPr lang="en-US" sz="2000" b="0" dirty="0">
                <a:solidFill>
                  <a:srgbClr val="0000FF"/>
                </a:solidFill>
              </a:rPr>
              <a:t>]: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91136"/>
              </p:ext>
            </p:extLst>
          </p:nvPr>
        </p:nvGraphicFramePr>
        <p:xfrm>
          <a:off x="3410424" y="1528432"/>
          <a:ext cx="29845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346040" imgH="660240" progId="Equation.DSMT4">
                  <p:embed/>
                </p:oleObj>
              </mc:Choice>
              <mc:Fallback>
                <p:oleObj name="Equation" r:id="rId3" imgW="1346040" imgH="660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424" y="1528432"/>
                        <a:ext cx="2984500" cy="1476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4333875" y="3325813"/>
          <a:ext cx="12207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634725" imgH="393529" progId="Equation.3">
                  <p:embed/>
                </p:oleObj>
              </mc:Choice>
              <mc:Fallback>
                <p:oleObj name="Equation" r:id="rId5" imgW="634725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325813"/>
                        <a:ext cx="1220788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46605"/>
              </p:ext>
            </p:extLst>
          </p:nvPr>
        </p:nvGraphicFramePr>
        <p:xfrm>
          <a:off x="4127500" y="4686300"/>
          <a:ext cx="1709738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4686300"/>
                        <a:ext cx="1709738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7" name="Rectangle 13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763838" y="460375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3702051" y="3541713"/>
            <a:ext cx="29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6945313" y="2365376"/>
          <a:ext cx="963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365376"/>
                        <a:ext cx="963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6900863" y="1631951"/>
          <a:ext cx="10541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1631951"/>
                        <a:ext cx="10541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Box 15"/>
          <p:cNvSpPr txBox="1">
            <a:spLocks noChangeArrowheads="1"/>
          </p:cNvSpPr>
          <p:nvPr/>
        </p:nvSpPr>
        <p:spPr bwMode="auto">
          <a:xfrm>
            <a:off x="6789027" y="4253741"/>
            <a:ext cx="4722859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These are </a:t>
            </a:r>
            <a:r>
              <a:rPr lang="en-US" b="0" u="sng" dirty="0"/>
              <a:t>not</a:t>
            </a:r>
            <a:r>
              <a:rPr lang="en-US" b="0" dirty="0"/>
              <a:t> Taylor series, but are approximations that are more uniformly accurate over the entire range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8</TotalTime>
  <Words>460</Words>
  <Application>Microsoft Office PowerPoint</Application>
  <PresentationFormat>Widescreen</PresentationFormat>
  <Paragraphs>9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28</cp:revision>
  <dcterms:created xsi:type="dcterms:W3CDTF">2006-06-22T19:04:50Z</dcterms:created>
  <dcterms:modified xsi:type="dcterms:W3CDTF">2024-10-24T00:56:44Z</dcterms:modified>
</cp:coreProperties>
</file>